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5BF3" w:rsidRDefault="004D5BF3" w:rsidP="004D5BF3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bookmarkStart w:id="0" w:name="_GoBack"/>
    </w:p>
    <w:p w:rsidR="004D5BF3" w:rsidRDefault="004D5BF3" w:rsidP="004D5BF3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Итоговая контрольная</w:t>
      </w:r>
      <w:r w:rsidRPr="004D5BF3">
        <w:rPr>
          <w:rFonts w:ascii="Times New Roman" w:eastAsia="Calibri" w:hAnsi="Times New Roman" w:cs="Times New Roman"/>
          <w:b/>
          <w:sz w:val="24"/>
          <w:szCs w:val="24"/>
        </w:rPr>
        <w:t xml:space="preserve"> работа </w:t>
      </w:r>
    </w:p>
    <w:p w:rsidR="009D5BE0" w:rsidRPr="004D5BF3" w:rsidRDefault="009D5BE0" w:rsidP="004D5BF3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46"/>
        <w:gridCol w:w="4382"/>
        <w:gridCol w:w="4365"/>
      </w:tblGrid>
      <w:tr w:rsidR="008D388E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8D388E" w:rsidRPr="004D5BF3" w:rsidRDefault="008D388E" w:rsidP="002C010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8D388E" w:rsidRPr="002C0108" w:rsidRDefault="008D388E" w:rsidP="002C010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5BF3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8D388E" w:rsidRPr="002C0108" w:rsidRDefault="008D388E" w:rsidP="002C010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5BF3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E03A85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E03A85" w:rsidRPr="002C0108" w:rsidRDefault="00E03A85" w:rsidP="00E03A85">
            <w:pPr>
              <w:pStyle w:val="a8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:</w:t>
            </w:r>
            <w:r w:rsidRPr="00B3148C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26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40" type="#_x0000_t75" style="width:63pt;height:24pt" o:ole="">
                  <v:imagedata r:id="rId8" o:title=""/>
                </v:shape>
                <o:OLEObject Type="Embed" ProgID="Equation.DSMT4" ShapeID="_x0000_i1240" DrawAspect="Content" ObjectID="_1617705626" r:id="rId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3148C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241" type="#_x0000_t75" style="width:9pt;height:14.25pt" o:ole="">
                  <v:imagedata r:id="rId10" o:title=""/>
                </v:shape>
                <o:OLEObject Type="Embed" ProgID="Equation.DSMT4" ShapeID="_x0000_i1241" DrawAspect="Content" ObjectID="_1617705627" r:id="rId1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E03A85" w:rsidRPr="002C0108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:</w:t>
            </w:r>
            <w:r w:rsidRPr="00B3148C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180" w:dyaOrig="480" w14:anchorId="291244C4">
                <v:shape id="_x0000_i1267" type="#_x0000_t75" style="width:59.25pt;height:24pt" o:ole="">
                  <v:imagedata r:id="rId12" o:title=""/>
                </v:shape>
                <o:OLEObject Type="Embed" ProgID="Equation.DSMT4" ShapeID="_x0000_i1267" DrawAspect="Content" ObjectID="_1617705628" r:id="rId13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3148C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80" w:dyaOrig="279" w14:anchorId="3CE4CF99">
                <v:shape id="_x0000_i1254" type="#_x0000_t75" style="width:9pt;height:14.25pt" o:ole="">
                  <v:imagedata r:id="rId10" o:title=""/>
                </v:shape>
                <o:OLEObject Type="Embed" ProgID="Equation.DSMT4" ShapeID="_x0000_i1254" DrawAspect="Content" ObjectID="_1617705629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E03A85" w:rsidRPr="002C0108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03A85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E03A85" w:rsidRPr="002C0108" w:rsidRDefault="00E03A85" w:rsidP="00E03A85">
            <w:pPr>
              <w:pStyle w:val="a8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E03A85" w:rsidRPr="002C0108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простит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ражение: </w:t>
            </w:r>
            <w:r w:rsidRPr="00B3148C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520" w:dyaOrig="760">
                <v:shape id="_x0000_i1242" type="#_x0000_t75" style="width:26.25pt;height:38.25pt" o:ole="">
                  <v:imagedata r:id="rId15" o:title=""/>
                </v:shape>
                <o:OLEObject Type="Embed" ProgID="Equation.DSMT4" ShapeID="_x0000_i1242" DrawAspect="Content" ObjectID="_1617705630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E03A85" w:rsidRPr="002C0108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простит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ражение: </w:t>
            </w:r>
            <w:r w:rsidRPr="00B3148C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580" w:dyaOrig="760" w14:anchorId="33C05521">
                <v:shape id="_x0000_i1269" type="#_x0000_t75" style="width:29.25pt;height:38.25pt" o:ole="">
                  <v:imagedata r:id="rId17" o:title=""/>
                </v:shape>
                <o:OLEObject Type="Embed" ProgID="Equation.DSMT4" ShapeID="_x0000_i1269" DrawAspect="Content" ObjectID="_1617705631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E03A85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E03A85" w:rsidRPr="002C0108" w:rsidRDefault="00E03A85" w:rsidP="00E03A85">
            <w:pPr>
              <w:pStyle w:val="a8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корень уравнения</w:t>
            </w:r>
          </w:p>
          <w:p w:rsidR="00E03A85" w:rsidRPr="00B3148C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148C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659" w:dyaOrig="400">
                <v:shape id="_x0000_i1243" type="#_x0000_t75" style="width:132.75pt;height:20.25pt" o:ole="">
                  <v:imagedata r:id="rId19" o:title=""/>
                </v:shape>
                <o:OLEObject Type="Embed" ProgID="Equation.DSMT4" ShapeID="_x0000_i1243" DrawAspect="Content" ObjectID="_1617705632" r:id="rId2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корень уравнения</w:t>
            </w:r>
          </w:p>
          <w:p w:rsidR="00E03A85" w:rsidRPr="00B3148C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148C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560" w:dyaOrig="400" w14:anchorId="1EDFA5D4">
                <v:shape id="_x0000_i1271" type="#_x0000_t75" style="width:128.25pt;height:20.25pt" o:ole="">
                  <v:imagedata r:id="rId21" o:title=""/>
                </v:shape>
                <o:OLEObject Type="Embed" ProgID="Equation.DSMT4" ShapeID="_x0000_i1271" DrawAspect="Content" ObjectID="_1617705633" r:id="rId2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E03A85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E03A85" w:rsidRPr="002C0108" w:rsidRDefault="00E03A85" w:rsidP="00E03A85">
            <w:pPr>
              <w:pStyle w:val="a8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значение выражения</w:t>
            </w:r>
          </w:p>
          <w:p w:rsidR="00E03A85" w:rsidRPr="00B3148C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148C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300" w:dyaOrig="400">
                <v:shape id="_x0000_i1244" type="#_x0000_t75" style="width:65.25pt;height:20.25pt" o:ole="">
                  <v:imagedata r:id="rId23" o:title=""/>
                </v:shape>
                <o:OLEObject Type="Embed" ProgID="Equation.DSMT4" ShapeID="_x0000_i1244" DrawAspect="Content" ObjectID="_1617705634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значение выражения</w:t>
            </w:r>
          </w:p>
          <w:p w:rsidR="00E03A85" w:rsidRPr="00B3148C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148C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080" w:dyaOrig="400" w14:anchorId="1C6904F3">
                <v:shape id="_x0000_i1273" type="#_x0000_t75" style="width:54pt;height:20.25pt" o:ole="">
                  <v:imagedata r:id="rId25" o:title=""/>
                </v:shape>
                <o:OLEObject Type="Embed" ProgID="Equation.DSMT4" ShapeID="_x0000_i1273" DrawAspect="Content" ObjectID="_1617705635" r:id="rId2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03A85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E03A85" w:rsidRPr="002C0108" w:rsidRDefault="00E03A85" w:rsidP="00E03A85">
            <w:pPr>
              <w:pStyle w:val="a8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E03A85" w:rsidRPr="00CA6132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CA6132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600" w:dyaOrig="320">
                <v:shape id="_x0000_i1245" type="#_x0000_t75" style="width:30pt;height:15.75pt" o:ole="">
                  <v:imagedata r:id="rId27" o:title=""/>
                </v:shape>
                <o:OLEObject Type="Embed" ProgID="Equation.DSMT4" ShapeID="_x0000_i1245" DrawAspect="Content" ObjectID="_1617705636" r:id="rId2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сл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CA6132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1140" w:dyaOrig="320">
                <v:shape id="_x0000_i1246" type="#_x0000_t75" style="width:57pt;height:15.75pt" o:ole="">
                  <v:imagedata r:id="rId29" o:title=""/>
                </v:shape>
                <o:OLEObject Type="Embed" ProgID="Equation.DSMT4" ShapeID="_x0000_i1246" DrawAspect="Content" ObjectID="_1617705637" r:id="rId3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 </w:t>
            </w:r>
            <w:r w:rsidRPr="00CA613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1160" w:dyaOrig="279">
                <v:shape id="_x0000_i1247" type="#_x0000_t75" style="width:57.75pt;height:14.25pt" o:ole="">
                  <v:imagedata r:id="rId31" o:title=""/>
                </v:shape>
                <o:OLEObject Type="Embed" ProgID="Equation.DSMT4" ShapeID="_x0000_i1247" DrawAspect="Content" ObjectID="_1617705638" r:id="rId3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E03A85" w:rsidRPr="00CA6132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CA6132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639" w:dyaOrig="260" w14:anchorId="7AB653FD">
                <v:shape id="_x0000_i1275" type="#_x0000_t75" style="width:32.25pt;height:12.75pt" o:ole="">
                  <v:imagedata r:id="rId33" o:title=""/>
                </v:shape>
                <o:OLEObject Type="Embed" ProgID="Equation.DSMT4" ShapeID="_x0000_i1275" DrawAspect="Content" ObjectID="_1617705639" r:id="rId3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сл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CA6132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1100" w:dyaOrig="320" w14:anchorId="3FC0FBFC">
                <v:shape id="_x0000_i1277" type="#_x0000_t75" style="width:54.75pt;height:15.75pt" o:ole="">
                  <v:imagedata r:id="rId35" o:title=""/>
                </v:shape>
                <o:OLEObject Type="Embed" ProgID="Equation.DSMT4" ShapeID="_x0000_i1277" DrawAspect="Content" ObjectID="_1617705640" r:id="rId3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 </w:t>
            </w:r>
            <w:r w:rsidRPr="00E03A85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en-US"/>
              </w:rPr>
              <w:object w:dxaOrig="1219" w:dyaOrig="620" w14:anchorId="698FBBC0">
                <v:shape id="_x0000_i1279" type="#_x0000_t75" style="width:60.75pt;height:30.75pt" o:ole="">
                  <v:imagedata r:id="rId37" o:title=""/>
                </v:shape>
                <o:OLEObject Type="Embed" ProgID="Equation.DSMT4" ShapeID="_x0000_i1279" DrawAspect="Content" ObjectID="_1617705641" r:id="rId3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E03A85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E03A85" w:rsidRPr="002C0108" w:rsidRDefault="00E03A85" w:rsidP="00E03A85">
            <w:pPr>
              <w:pStyle w:val="a8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E03A85" w:rsidRPr="00CA6132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иагональ АС основания правильной четырехугольной пирамид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ABC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вна 6.  Высота пирамид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вна 4. Найдите длину бокового ребра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B.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E03A85" w:rsidRP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иагональ АС основания правильной четырехугольной пирамид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ABC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вна 6.  Боковое ребро пирамид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 равно 5. Найдите высоту пирамид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Pr="00E03A85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</w:tr>
      <w:tr w:rsidR="00E03A85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E03A85" w:rsidRPr="002C0108" w:rsidRDefault="00E03A85" w:rsidP="00E03A85">
            <w:pPr>
              <w:pStyle w:val="a8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E03A85" w:rsidRPr="008D388E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8D388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248" type="#_x0000_t75" style="width:48.75pt;height:15.75pt" o:ole="">
                  <v:imagedata r:id="rId39" o:title=""/>
                </v:shape>
                <o:OLEObject Type="Embed" ProgID="Equation.DSMT4" ShapeID="_x0000_i1248" DrawAspect="Content" ObjectID="_1617705642" r:id="rId4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E03A85" w:rsidRPr="008D388E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="009D5BE0" w:rsidRPr="008D388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99" w:dyaOrig="320" w14:anchorId="7B150484">
                <v:shape id="_x0000_i1281" type="#_x0000_t75" style="width:50.25pt;height:15.75pt" o:ole="">
                  <v:imagedata r:id="rId41" o:title=""/>
                </v:shape>
                <o:OLEObject Type="Embed" ProgID="Equation.DSMT4" ShapeID="_x0000_i1281" DrawAspect="Content" ObjectID="_1617705643" r:id="rId4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03A85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E03A85" w:rsidRPr="002C0108" w:rsidRDefault="00E03A85" w:rsidP="00E03A85">
            <w:pPr>
              <w:pStyle w:val="a8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область определения функции</w:t>
            </w:r>
          </w:p>
          <w:p w:rsidR="00E03A85" w:rsidRP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26"/>
                <w:sz w:val="24"/>
                <w:szCs w:val="24"/>
              </w:rPr>
              <w:object w:dxaOrig="1440" w:dyaOrig="700">
                <v:shape id="_x0000_i1249" type="#_x0000_t75" style="width:1in;height:35.25pt" o:ole="">
                  <v:imagedata r:id="rId43" o:title=""/>
                </v:shape>
                <o:OLEObject Type="Embed" ProgID="Equation.DSMT4" ShapeID="_x0000_i1249" DrawAspect="Content" ObjectID="_1617705644" r:id="rId4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область определения функции</w:t>
            </w:r>
          </w:p>
          <w:p w:rsidR="00E03A85" w:rsidRPr="00E03A85" w:rsidRDefault="009D5BE0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D5BE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480" w:dyaOrig="420" w14:anchorId="7730DB80">
                <v:shape id="_x0000_i1283" type="#_x0000_t75" style="width:74.25pt;height:21pt" o:ole="">
                  <v:imagedata r:id="rId45" o:title=""/>
                </v:shape>
                <o:OLEObject Type="Embed" ProgID="Equation.DSMT4" ShapeID="_x0000_i1283" DrawAspect="Content" ObjectID="_1617705645" r:id="rId46"/>
              </w:object>
            </w:r>
            <w:r w:rsidR="00E03A8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03A85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E03A85" w:rsidRPr="002C0108" w:rsidRDefault="00E03A85" w:rsidP="00E03A85">
            <w:pPr>
              <w:pStyle w:val="a8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</w:p>
          <w:p w:rsidR="00E03A85" w:rsidRP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2160" w:dyaOrig="320">
                <v:shape id="_x0000_i1250" type="#_x0000_t75" style="width:108pt;height:15.75pt" o:ole="">
                  <v:imagedata r:id="rId47" o:title=""/>
                </v:shape>
                <o:OLEObject Type="Embed" ProgID="Equation.DSMT4" ShapeID="_x0000_i1250" DrawAspect="Content" ObjectID="_1617705646" r:id="rId4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</w:p>
          <w:p w:rsidR="00E03A85" w:rsidRPr="00E03A85" w:rsidRDefault="009D5BE0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1719" w:dyaOrig="320" w14:anchorId="025F2989">
                <v:shape id="_x0000_i1285" type="#_x0000_t75" style="width:86.25pt;height:15.75pt" o:ole="">
                  <v:imagedata r:id="rId49" o:title=""/>
                </v:shape>
                <o:OLEObject Type="Embed" ProgID="Equation.DSMT4" ShapeID="_x0000_i1285" DrawAspect="Content" ObjectID="_1617705647" r:id="rId50"/>
              </w:object>
            </w:r>
            <w:r w:rsidR="00E03A85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E03A85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E03A85" w:rsidRPr="002C0108" w:rsidRDefault="00E03A85" w:rsidP="00E03A85">
            <w:pPr>
              <w:pStyle w:val="a8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</w:p>
          <w:p w:rsidR="00E03A85" w:rsidRP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1280" w:dyaOrig="980">
                <v:shape id="_x0000_i1251" type="#_x0000_t75" style="width:63.75pt;height:48.75pt" o:ole="">
                  <v:imagedata r:id="rId51" o:title=""/>
                </v:shape>
                <o:OLEObject Type="Embed" ProgID="Equation.DSMT4" ShapeID="_x0000_i1251" DrawAspect="Content" ObjectID="_1617705648" r:id="rId5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</w:p>
          <w:p w:rsidR="00E03A85" w:rsidRPr="00E03A85" w:rsidRDefault="009D5BE0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1160" w:dyaOrig="980" w14:anchorId="417673A9">
                <v:shape id="_x0000_i1287" type="#_x0000_t75" style="width:57.75pt;height:48.75pt" o:ole="">
                  <v:imagedata r:id="rId53" o:title=""/>
                </v:shape>
                <o:OLEObject Type="Embed" ProgID="Equation.DSMT4" ShapeID="_x0000_i1287" DrawAspect="Content" ObjectID="_1617705649" r:id="rId54"/>
              </w:object>
            </w:r>
            <w:r w:rsidR="00E03A8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03A85" w:rsidRPr="002C0108" w:rsidTr="00B40A9C">
        <w:tc>
          <w:tcPr>
            <w:tcW w:w="846" w:type="dxa"/>
            <w:tcBorders>
              <w:right w:val="single" w:sz="4" w:space="0" w:color="auto"/>
            </w:tcBorders>
          </w:tcPr>
          <w:p w:rsidR="00E03A85" w:rsidRPr="002C0108" w:rsidRDefault="00E03A85" w:rsidP="00E03A85">
            <w:pPr>
              <w:pStyle w:val="a8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E03A85" w:rsidRP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3000" w:dyaOrig="440">
                <v:shape id="_x0000_i1252" type="#_x0000_t75" style="width:150pt;height:21.75pt" o:ole="">
                  <v:imagedata r:id="rId55" o:title=""/>
                </v:shape>
                <o:OLEObject Type="Embed" ProgID="Equation.DSMT4" ShapeID="_x0000_i1252" DrawAspect="Content" ObjectID="_1617705650" r:id="rId5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E03A85" w:rsidRDefault="00E03A85" w:rsidP="00E03A8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E03A85" w:rsidRPr="00E03A85" w:rsidRDefault="009D5BE0" w:rsidP="00E03A85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3580" w:dyaOrig="440" w14:anchorId="42E992E0">
                <v:shape id="_x0000_i1289" type="#_x0000_t75" style="width:179.25pt;height:21.75pt" o:ole="">
                  <v:imagedata r:id="rId57" o:title=""/>
                </v:shape>
                <o:OLEObject Type="Embed" ProgID="Equation.DSMT4" ShapeID="_x0000_i1289" DrawAspect="Content" ObjectID="_1617705651" r:id="rId58"/>
              </w:object>
            </w:r>
            <w:r w:rsidR="00E03A8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4D5BF3" w:rsidRPr="004D5BF3" w:rsidRDefault="004D5BF3" w:rsidP="004D5BF3">
      <w:pPr>
        <w:spacing w:after="0" w:line="276" w:lineRule="auto"/>
        <w:rPr>
          <w:rFonts w:ascii="Calibri" w:eastAsia="Calibri" w:hAnsi="Calibri" w:cs="Times New Roman"/>
          <w:b/>
        </w:rPr>
      </w:pPr>
    </w:p>
    <w:p w:rsidR="004D5BF3" w:rsidRPr="009D5BE0" w:rsidRDefault="004D5BF3" w:rsidP="004D5BF3">
      <w:pPr>
        <w:spacing w:after="0" w:line="276" w:lineRule="auto"/>
        <w:rPr>
          <w:rFonts w:ascii="Times New Roman" w:eastAsia="Calibri" w:hAnsi="Times New Roman" w:cs="Times New Roman"/>
        </w:rPr>
      </w:pPr>
    </w:p>
    <w:p w:rsidR="00F24B07" w:rsidRPr="009D5BE0" w:rsidRDefault="009D5BE0">
      <w:pPr>
        <w:rPr>
          <w:rFonts w:ascii="Times New Roman" w:eastAsia="Calibri" w:hAnsi="Times New Roman" w:cs="Times New Roman"/>
          <w:sz w:val="24"/>
          <w:szCs w:val="24"/>
        </w:rPr>
      </w:pPr>
      <w:r w:rsidRPr="009D5BE0">
        <w:rPr>
          <w:rFonts w:ascii="Times New Roman" w:eastAsia="Calibri" w:hAnsi="Times New Roman" w:cs="Times New Roman"/>
          <w:sz w:val="24"/>
          <w:szCs w:val="24"/>
        </w:rPr>
        <w:t>Критерии оценивания:</w:t>
      </w:r>
    </w:p>
    <w:p w:rsidR="009D5BE0" w:rsidRPr="009D5BE0" w:rsidRDefault="009D5BE0">
      <w:pPr>
        <w:rPr>
          <w:rFonts w:ascii="Times New Roman" w:eastAsia="Calibri" w:hAnsi="Times New Roman" w:cs="Times New Roman"/>
          <w:sz w:val="24"/>
          <w:szCs w:val="24"/>
        </w:rPr>
      </w:pPr>
      <w:r w:rsidRPr="009D5BE0">
        <w:rPr>
          <w:rFonts w:ascii="Times New Roman" w:eastAsia="Calibri" w:hAnsi="Times New Roman" w:cs="Times New Roman"/>
          <w:sz w:val="24"/>
          <w:szCs w:val="24"/>
        </w:rPr>
        <w:t>1-10 задания по 1 баллу;</w:t>
      </w:r>
    </w:p>
    <w:p w:rsidR="009D5BE0" w:rsidRPr="009D5BE0" w:rsidRDefault="009D5BE0">
      <w:pPr>
        <w:rPr>
          <w:rFonts w:ascii="Times New Roman" w:eastAsia="Calibri" w:hAnsi="Times New Roman" w:cs="Times New Roman"/>
          <w:sz w:val="24"/>
          <w:szCs w:val="24"/>
        </w:rPr>
      </w:pPr>
      <w:r w:rsidRPr="009D5BE0">
        <w:rPr>
          <w:rFonts w:ascii="Times New Roman" w:eastAsia="Calibri" w:hAnsi="Times New Roman" w:cs="Times New Roman"/>
          <w:sz w:val="24"/>
          <w:szCs w:val="24"/>
        </w:rPr>
        <w:t>11 задание – 2 балла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405"/>
        <w:gridCol w:w="2115"/>
      </w:tblGrid>
      <w:tr w:rsidR="009D5BE0" w:rsidRPr="009D5BE0" w:rsidTr="009D5BE0">
        <w:tc>
          <w:tcPr>
            <w:tcW w:w="2405" w:type="dxa"/>
          </w:tcPr>
          <w:p w:rsidR="009D5BE0" w:rsidRPr="009D5BE0" w:rsidRDefault="009D5BE0" w:rsidP="00C770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Тестовый балл</w:t>
            </w:r>
          </w:p>
        </w:tc>
        <w:tc>
          <w:tcPr>
            <w:tcW w:w="2115" w:type="dxa"/>
          </w:tcPr>
          <w:p w:rsidR="009D5BE0" w:rsidRPr="009D5BE0" w:rsidRDefault="009D5BE0" w:rsidP="00C770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</w:tr>
      <w:tr w:rsidR="009D5BE0" w:rsidRPr="009D5BE0" w:rsidTr="009D5BE0">
        <w:tc>
          <w:tcPr>
            <w:tcW w:w="2405" w:type="dxa"/>
          </w:tcPr>
          <w:p w:rsidR="009D5BE0" w:rsidRPr="009D5BE0" w:rsidRDefault="009D5BE0" w:rsidP="009D5B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0 - 5</w:t>
            </w:r>
          </w:p>
        </w:tc>
        <w:tc>
          <w:tcPr>
            <w:tcW w:w="2115" w:type="dxa"/>
          </w:tcPr>
          <w:p w:rsidR="009D5BE0" w:rsidRPr="009D5BE0" w:rsidRDefault="009D5BE0" w:rsidP="009D5B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D5BE0" w:rsidRPr="009D5BE0" w:rsidTr="009D5BE0">
        <w:tc>
          <w:tcPr>
            <w:tcW w:w="2405" w:type="dxa"/>
          </w:tcPr>
          <w:p w:rsidR="009D5BE0" w:rsidRPr="009D5BE0" w:rsidRDefault="009D5BE0" w:rsidP="009D5B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6 - 7</w:t>
            </w:r>
          </w:p>
        </w:tc>
        <w:tc>
          <w:tcPr>
            <w:tcW w:w="2115" w:type="dxa"/>
          </w:tcPr>
          <w:p w:rsidR="009D5BE0" w:rsidRPr="009D5BE0" w:rsidRDefault="009D5BE0" w:rsidP="009D5B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D5BE0" w:rsidRPr="009D5BE0" w:rsidTr="009D5BE0">
        <w:tc>
          <w:tcPr>
            <w:tcW w:w="2405" w:type="dxa"/>
          </w:tcPr>
          <w:p w:rsidR="009D5BE0" w:rsidRPr="009D5BE0" w:rsidRDefault="009D5BE0" w:rsidP="009D5B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8 - 9</w:t>
            </w:r>
          </w:p>
        </w:tc>
        <w:tc>
          <w:tcPr>
            <w:tcW w:w="2115" w:type="dxa"/>
          </w:tcPr>
          <w:p w:rsidR="009D5BE0" w:rsidRPr="009D5BE0" w:rsidRDefault="009D5BE0" w:rsidP="009D5B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D5BE0" w:rsidRPr="009D5BE0" w:rsidTr="009D5BE0">
        <w:tc>
          <w:tcPr>
            <w:tcW w:w="2405" w:type="dxa"/>
          </w:tcPr>
          <w:p w:rsidR="009D5BE0" w:rsidRPr="009D5BE0" w:rsidRDefault="009D5BE0" w:rsidP="009D5B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10 - 12</w:t>
            </w:r>
          </w:p>
        </w:tc>
        <w:tc>
          <w:tcPr>
            <w:tcW w:w="2115" w:type="dxa"/>
          </w:tcPr>
          <w:p w:rsidR="009D5BE0" w:rsidRPr="009D5BE0" w:rsidRDefault="009D5BE0" w:rsidP="009D5B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9D5BE0" w:rsidRDefault="009D5BE0">
      <w:pPr>
        <w:rPr>
          <w:rFonts w:ascii="Times New Roman" w:hAnsi="Times New Roman" w:cs="Times New Roman"/>
          <w:lang w:val="en-US"/>
        </w:rPr>
      </w:pPr>
    </w:p>
    <w:p w:rsidR="009D5BE0" w:rsidRDefault="009D5BE0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:rsidR="009D5BE0" w:rsidRDefault="009D5BE0" w:rsidP="009D5BE0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9D5BE0" w:rsidRDefault="009D5BE0" w:rsidP="009D5BE0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Итоговая контрольная</w:t>
      </w:r>
      <w:r w:rsidRPr="004D5BF3">
        <w:rPr>
          <w:rFonts w:ascii="Times New Roman" w:eastAsia="Calibri" w:hAnsi="Times New Roman" w:cs="Times New Roman"/>
          <w:b/>
          <w:sz w:val="24"/>
          <w:szCs w:val="24"/>
        </w:rPr>
        <w:t xml:space="preserve"> работа </w:t>
      </w:r>
    </w:p>
    <w:p w:rsidR="009D5BE0" w:rsidRPr="004D5BF3" w:rsidRDefault="009D5BE0" w:rsidP="009D5BE0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46"/>
        <w:gridCol w:w="4382"/>
        <w:gridCol w:w="4365"/>
      </w:tblGrid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4D5BF3" w:rsidRDefault="009D5BE0" w:rsidP="00FC04A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Pr="002C0108" w:rsidRDefault="009D5BE0" w:rsidP="00FC04A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5BF3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Pr="002C0108" w:rsidRDefault="009D5BE0" w:rsidP="00FC04A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D5BF3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2C0108" w:rsidRDefault="009D5BE0" w:rsidP="009D5BE0">
            <w:pPr>
              <w:pStyle w:val="a8"/>
              <w:numPr>
                <w:ilvl w:val="0"/>
                <w:numId w:val="4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:</w:t>
            </w:r>
            <w:r w:rsidRPr="00B3148C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260" w:dyaOrig="480">
                <v:shape id="_x0000_i1290" type="#_x0000_t75" style="width:63pt;height:24pt" o:ole="">
                  <v:imagedata r:id="rId8" o:title=""/>
                </v:shape>
                <o:OLEObject Type="Embed" ProgID="Equation.DSMT4" ShapeID="_x0000_i1290" DrawAspect="Content" ObjectID="_1617705652" r:id="rId5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3148C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291" type="#_x0000_t75" style="width:9pt;height:14.25pt" o:ole="">
                  <v:imagedata r:id="rId10" o:title=""/>
                </v:shape>
                <o:OLEObject Type="Embed" ProgID="Equation.DSMT4" ShapeID="_x0000_i1291" DrawAspect="Content" ObjectID="_1617705653" r:id="rId6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D5BE0" w:rsidRPr="002C0108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:</w:t>
            </w:r>
            <w:r w:rsidRPr="00B3148C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180" w:dyaOrig="480">
                <v:shape id="_x0000_i1304" type="#_x0000_t75" style="width:59.25pt;height:24pt" o:ole="">
                  <v:imagedata r:id="rId12" o:title=""/>
                </v:shape>
                <o:OLEObject Type="Embed" ProgID="Equation.DSMT4" ShapeID="_x0000_i1304" DrawAspect="Content" ObjectID="_1617705654" r:id="rId6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3148C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303" type="#_x0000_t75" style="width:9pt;height:14.25pt" o:ole="">
                  <v:imagedata r:id="rId10" o:title=""/>
                </v:shape>
                <o:OLEObject Type="Embed" ProgID="Equation.DSMT4" ShapeID="_x0000_i1303" DrawAspect="Content" ObjectID="_1617705655" r:id="rId6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D5BE0" w:rsidRPr="002C0108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2C0108" w:rsidRDefault="009D5BE0" w:rsidP="009D5BE0">
            <w:pPr>
              <w:pStyle w:val="a8"/>
              <w:numPr>
                <w:ilvl w:val="0"/>
                <w:numId w:val="4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Pr="002C0108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простит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ражение: </w:t>
            </w:r>
            <w:r w:rsidRPr="00B3148C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520" w:dyaOrig="760">
                <v:shape id="_x0000_i1292" type="#_x0000_t75" style="width:26.25pt;height:38.25pt" o:ole="">
                  <v:imagedata r:id="rId15" o:title=""/>
                </v:shape>
                <o:OLEObject Type="Embed" ProgID="Equation.DSMT4" ShapeID="_x0000_i1292" DrawAspect="Content" ObjectID="_1617705656" r:id="rId63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Pr="002C0108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простит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ражение: </w:t>
            </w:r>
            <w:r w:rsidRPr="00B3148C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580" w:dyaOrig="760">
                <v:shape id="_x0000_i1305" type="#_x0000_t75" style="width:29.25pt;height:38.25pt" o:ole="">
                  <v:imagedata r:id="rId17" o:title=""/>
                </v:shape>
                <o:OLEObject Type="Embed" ProgID="Equation.DSMT4" ShapeID="_x0000_i1305" DrawAspect="Content" ObjectID="_1617705657" r:id="rId6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2C0108" w:rsidRDefault="009D5BE0" w:rsidP="009D5BE0">
            <w:pPr>
              <w:pStyle w:val="a8"/>
              <w:numPr>
                <w:ilvl w:val="0"/>
                <w:numId w:val="4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корень уравнения</w:t>
            </w:r>
          </w:p>
          <w:p w:rsidR="009D5BE0" w:rsidRPr="00B3148C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148C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659" w:dyaOrig="400">
                <v:shape id="_x0000_i1293" type="#_x0000_t75" style="width:132.75pt;height:20.25pt" o:ole="">
                  <v:imagedata r:id="rId19" o:title=""/>
                </v:shape>
                <o:OLEObject Type="Embed" ProgID="Equation.DSMT4" ShapeID="_x0000_i1293" DrawAspect="Content" ObjectID="_1617705658" r:id="rId65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корень уравнения</w:t>
            </w:r>
          </w:p>
          <w:p w:rsidR="009D5BE0" w:rsidRPr="00B3148C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148C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560" w:dyaOrig="400">
                <v:shape id="_x0000_i1306" type="#_x0000_t75" style="width:128.25pt;height:20.25pt" o:ole="">
                  <v:imagedata r:id="rId21" o:title=""/>
                </v:shape>
                <o:OLEObject Type="Embed" ProgID="Equation.DSMT4" ShapeID="_x0000_i1306" DrawAspect="Content" ObjectID="_1617705659" r:id="rId6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2C0108" w:rsidRDefault="009D5BE0" w:rsidP="009D5BE0">
            <w:pPr>
              <w:pStyle w:val="a8"/>
              <w:numPr>
                <w:ilvl w:val="0"/>
                <w:numId w:val="4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значение выражения</w:t>
            </w:r>
          </w:p>
          <w:p w:rsidR="009D5BE0" w:rsidRPr="00B3148C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148C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300" w:dyaOrig="400">
                <v:shape id="_x0000_i1294" type="#_x0000_t75" style="width:65.25pt;height:20.25pt" o:ole="">
                  <v:imagedata r:id="rId23" o:title=""/>
                </v:shape>
                <o:OLEObject Type="Embed" ProgID="Equation.DSMT4" ShapeID="_x0000_i1294" DrawAspect="Content" ObjectID="_1617705660" r:id="rId6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значение выражения</w:t>
            </w:r>
          </w:p>
          <w:p w:rsidR="009D5BE0" w:rsidRPr="00B3148C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B3148C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080" w:dyaOrig="400">
                <v:shape id="_x0000_i1307" type="#_x0000_t75" style="width:54pt;height:20.25pt" o:ole="">
                  <v:imagedata r:id="rId25" o:title=""/>
                </v:shape>
                <o:OLEObject Type="Embed" ProgID="Equation.DSMT4" ShapeID="_x0000_i1307" DrawAspect="Content" ObjectID="_1617705661" r:id="rId6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2C0108" w:rsidRDefault="009D5BE0" w:rsidP="009D5BE0">
            <w:pPr>
              <w:pStyle w:val="a8"/>
              <w:numPr>
                <w:ilvl w:val="0"/>
                <w:numId w:val="4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Pr="00CA6132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CA6132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600" w:dyaOrig="320">
                <v:shape id="_x0000_i1295" type="#_x0000_t75" style="width:30pt;height:15.75pt" o:ole="">
                  <v:imagedata r:id="rId27" o:title=""/>
                </v:shape>
                <o:OLEObject Type="Embed" ProgID="Equation.DSMT4" ShapeID="_x0000_i1295" DrawAspect="Content" ObjectID="_1617705662" r:id="rId6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сл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CA6132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1140" w:dyaOrig="320">
                <v:shape id="_x0000_i1296" type="#_x0000_t75" style="width:57pt;height:15.75pt" o:ole="">
                  <v:imagedata r:id="rId29" o:title=""/>
                </v:shape>
                <o:OLEObject Type="Embed" ProgID="Equation.DSMT4" ShapeID="_x0000_i1296" DrawAspect="Content" ObjectID="_1617705663" r:id="rId7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 </w:t>
            </w:r>
            <w:r w:rsidRPr="00CA613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1160" w:dyaOrig="279">
                <v:shape id="_x0000_i1297" type="#_x0000_t75" style="width:57.75pt;height:14.25pt" o:ole="">
                  <v:imagedata r:id="rId31" o:title=""/>
                </v:shape>
                <o:OLEObject Type="Embed" ProgID="Equation.DSMT4" ShapeID="_x0000_i1297" DrawAspect="Content" ObjectID="_1617705664" r:id="rId7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Pr="00CA6132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CA6132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639" w:dyaOrig="260">
                <v:shape id="_x0000_i1308" type="#_x0000_t75" style="width:32.25pt;height:12.75pt" o:ole="">
                  <v:imagedata r:id="rId33" o:title=""/>
                </v:shape>
                <o:OLEObject Type="Embed" ProgID="Equation.DSMT4" ShapeID="_x0000_i1308" DrawAspect="Content" ObjectID="_1617705665" r:id="rId7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сл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CA6132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1100" w:dyaOrig="320">
                <v:shape id="_x0000_i1309" type="#_x0000_t75" style="width:54.75pt;height:15.75pt" o:ole="">
                  <v:imagedata r:id="rId35" o:title=""/>
                </v:shape>
                <o:OLEObject Type="Embed" ProgID="Equation.DSMT4" ShapeID="_x0000_i1309" DrawAspect="Content" ObjectID="_1617705666" r:id="rId73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 </w:t>
            </w:r>
            <w:r w:rsidRPr="00E03A85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en-US"/>
              </w:rPr>
              <w:object w:dxaOrig="1219" w:dyaOrig="620">
                <v:shape id="_x0000_i1310" type="#_x0000_t75" style="width:60.75pt;height:30.75pt" o:ole="">
                  <v:imagedata r:id="rId37" o:title=""/>
                </v:shape>
                <o:OLEObject Type="Embed" ProgID="Equation.DSMT4" ShapeID="_x0000_i1310" DrawAspect="Content" ObjectID="_1617705667" r:id="rId7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2C0108" w:rsidRDefault="009D5BE0" w:rsidP="009D5BE0">
            <w:pPr>
              <w:pStyle w:val="a8"/>
              <w:numPr>
                <w:ilvl w:val="0"/>
                <w:numId w:val="4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Pr="00CA6132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иагональ АС основания правильной четырехугольной пирамид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ABC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вна 6.  Высота пирамид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O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вна 4. Найдите длину бокового ребра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B.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Pr="00E03A85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иагональ АС основания правильной четырехугольной пирамид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ABC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вна 6.  Боковое ребро пирамид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 равно 5. Найдите высоту пирамид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Pr="00E03A85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</w:tr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2C0108" w:rsidRDefault="009D5BE0" w:rsidP="009D5BE0">
            <w:pPr>
              <w:pStyle w:val="a8"/>
              <w:numPr>
                <w:ilvl w:val="0"/>
                <w:numId w:val="4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Pr="008D388E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8D388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298" type="#_x0000_t75" style="width:48.75pt;height:15.75pt" o:ole="">
                  <v:imagedata r:id="rId39" o:title=""/>
                </v:shape>
                <o:OLEObject Type="Embed" ProgID="Equation.DSMT4" ShapeID="_x0000_i1298" DrawAspect="Content" ObjectID="_1617705668" r:id="rId75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Pr="008D388E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8D388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99" w:dyaOrig="320">
                <v:shape id="_x0000_i1311" type="#_x0000_t75" style="width:50.25pt;height:15.75pt" o:ole="">
                  <v:imagedata r:id="rId41" o:title=""/>
                </v:shape>
                <o:OLEObject Type="Embed" ProgID="Equation.DSMT4" ShapeID="_x0000_i1311" DrawAspect="Content" ObjectID="_1617705669" r:id="rId7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2C0108" w:rsidRDefault="009D5BE0" w:rsidP="009D5BE0">
            <w:pPr>
              <w:pStyle w:val="a8"/>
              <w:numPr>
                <w:ilvl w:val="0"/>
                <w:numId w:val="4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область определения функции</w:t>
            </w:r>
          </w:p>
          <w:p w:rsidR="009D5BE0" w:rsidRPr="00E03A85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26"/>
                <w:sz w:val="24"/>
                <w:szCs w:val="24"/>
              </w:rPr>
              <w:object w:dxaOrig="1440" w:dyaOrig="700">
                <v:shape id="_x0000_i1299" type="#_x0000_t75" style="width:1in;height:35.25pt" o:ole="">
                  <v:imagedata r:id="rId43" o:title=""/>
                </v:shape>
                <o:OLEObject Type="Embed" ProgID="Equation.DSMT4" ShapeID="_x0000_i1299" DrawAspect="Content" ObjectID="_1617705670" r:id="rId7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область определения функции</w:t>
            </w:r>
          </w:p>
          <w:p w:rsidR="009D5BE0" w:rsidRPr="00E03A85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D5BE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480" w:dyaOrig="420">
                <v:shape id="_x0000_i1312" type="#_x0000_t75" style="width:74.25pt;height:21pt" o:ole="">
                  <v:imagedata r:id="rId45" o:title=""/>
                </v:shape>
                <o:OLEObject Type="Embed" ProgID="Equation.DSMT4" ShapeID="_x0000_i1312" DrawAspect="Content" ObjectID="_1617705671" r:id="rId7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2C0108" w:rsidRDefault="009D5BE0" w:rsidP="009D5BE0">
            <w:pPr>
              <w:pStyle w:val="a8"/>
              <w:numPr>
                <w:ilvl w:val="0"/>
                <w:numId w:val="4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</w:p>
          <w:p w:rsidR="009D5BE0" w:rsidRPr="00E03A85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2160" w:dyaOrig="320">
                <v:shape id="_x0000_i1300" type="#_x0000_t75" style="width:108pt;height:15.75pt" o:ole="">
                  <v:imagedata r:id="rId47" o:title=""/>
                </v:shape>
                <o:OLEObject Type="Embed" ProgID="Equation.DSMT4" ShapeID="_x0000_i1300" DrawAspect="Content" ObjectID="_1617705672" r:id="rId7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</w:p>
          <w:p w:rsidR="009D5BE0" w:rsidRPr="00E03A85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1719" w:dyaOrig="320">
                <v:shape id="_x0000_i1313" type="#_x0000_t75" style="width:86.25pt;height:15.75pt" o:ole="">
                  <v:imagedata r:id="rId49" o:title=""/>
                </v:shape>
                <o:OLEObject Type="Embed" ProgID="Equation.DSMT4" ShapeID="_x0000_i1313" DrawAspect="Content" ObjectID="_1617705673" r:id="rId8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2C0108" w:rsidRDefault="009D5BE0" w:rsidP="009D5BE0">
            <w:pPr>
              <w:pStyle w:val="a8"/>
              <w:numPr>
                <w:ilvl w:val="0"/>
                <w:numId w:val="4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</w:p>
          <w:p w:rsidR="009D5BE0" w:rsidRPr="00E03A85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1280" w:dyaOrig="980">
                <v:shape id="_x0000_i1301" type="#_x0000_t75" style="width:63.75pt;height:48.75pt" o:ole="">
                  <v:imagedata r:id="rId51" o:title=""/>
                </v:shape>
                <o:OLEObject Type="Embed" ProgID="Equation.DSMT4" ShapeID="_x0000_i1301" DrawAspect="Content" ObjectID="_1617705674" r:id="rId8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</w:p>
          <w:p w:rsidR="009D5BE0" w:rsidRPr="00E03A85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1160" w:dyaOrig="980">
                <v:shape id="_x0000_i1314" type="#_x0000_t75" style="width:57.75pt;height:48.75pt" o:ole="">
                  <v:imagedata r:id="rId53" o:title=""/>
                </v:shape>
                <o:OLEObject Type="Embed" ProgID="Equation.DSMT4" ShapeID="_x0000_i1314" DrawAspect="Content" ObjectID="_1617705675" r:id="rId8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D5BE0" w:rsidRPr="002C0108" w:rsidTr="00FC04AA">
        <w:tc>
          <w:tcPr>
            <w:tcW w:w="846" w:type="dxa"/>
            <w:tcBorders>
              <w:right w:val="single" w:sz="4" w:space="0" w:color="auto"/>
            </w:tcBorders>
          </w:tcPr>
          <w:p w:rsidR="009D5BE0" w:rsidRPr="002C0108" w:rsidRDefault="009D5BE0" w:rsidP="009D5BE0">
            <w:pPr>
              <w:pStyle w:val="a8"/>
              <w:numPr>
                <w:ilvl w:val="0"/>
                <w:numId w:val="4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382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9D5BE0" w:rsidRPr="00E03A85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3000" w:dyaOrig="440">
                <v:shape id="_x0000_i1302" type="#_x0000_t75" style="width:150pt;height:21.75pt" o:ole="">
                  <v:imagedata r:id="rId55" o:title=""/>
                </v:shape>
                <o:OLEObject Type="Embed" ProgID="Equation.DSMT4" ShapeID="_x0000_i1302" DrawAspect="Content" ObjectID="_1617705676" r:id="rId83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65" w:type="dxa"/>
            <w:tcBorders>
              <w:left w:val="single" w:sz="4" w:space="0" w:color="auto"/>
            </w:tcBorders>
          </w:tcPr>
          <w:p w:rsidR="009D5BE0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9D5BE0" w:rsidRPr="00E03A85" w:rsidRDefault="009D5BE0" w:rsidP="00FC04AA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E03A85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3580" w:dyaOrig="440">
                <v:shape id="_x0000_i1315" type="#_x0000_t75" style="width:179.25pt;height:21.75pt" o:ole="">
                  <v:imagedata r:id="rId57" o:title=""/>
                </v:shape>
                <o:OLEObject Type="Embed" ProgID="Equation.DSMT4" ShapeID="_x0000_i1315" DrawAspect="Content" ObjectID="_1617705677" r:id="rId8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9D5BE0" w:rsidRPr="004D5BF3" w:rsidRDefault="009D5BE0" w:rsidP="009D5BE0">
      <w:pPr>
        <w:spacing w:after="0" w:line="276" w:lineRule="auto"/>
        <w:rPr>
          <w:rFonts w:ascii="Calibri" w:eastAsia="Calibri" w:hAnsi="Calibri" w:cs="Times New Roman"/>
          <w:b/>
        </w:rPr>
      </w:pPr>
    </w:p>
    <w:p w:rsidR="009D5BE0" w:rsidRPr="009D5BE0" w:rsidRDefault="009D5BE0" w:rsidP="009D5BE0">
      <w:pPr>
        <w:spacing w:after="0" w:line="276" w:lineRule="auto"/>
        <w:rPr>
          <w:rFonts w:ascii="Times New Roman" w:eastAsia="Calibri" w:hAnsi="Times New Roman" w:cs="Times New Roman"/>
        </w:rPr>
      </w:pPr>
    </w:p>
    <w:p w:rsidR="009D5BE0" w:rsidRPr="009D5BE0" w:rsidRDefault="009D5BE0" w:rsidP="009D5BE0">
      <w:pPr>
        <w:rPr>
          <w:rFonts w:ascii="Times New Roman" w:eastAsia="Calibri" w:hAnsi="Times New Roman" w:cs="Times New Roman"/>
          <w:sz w:val="24"/>
          <w:szCs w:val="24"/>
        </w:rPr>
      </w:pPr>
      <w:r w:rsidRPr="009D5BE0">
        <w:rPr>
          <w:rFonts w:ascii="Times New Roman" w:eastAsia="Calibri" w:hAnsi="Times New Roman" w:cs="Times New Roman"/>
          <w:sz w:val="24"/>
          <w:szCs w:val="24"/>
        </w:rPr>
        <w:t>Критерии оценивания:</w:t>
      </w:r>
    </w:p>
    <w:p w:rsidR="009D5BE0" w:rsidRPr="009D5BE0" w:rsidRDefault="009D5BE0" w:rsidP="009D5BE0">
      <w:pPr>
        <w:rPr>
          <w:rFonts w:ascii="Times New Roman" w:eastAsia="Calibri" w:hAnsi="Times New Roman" w:cs="Times New Roman"/>
          <w:sz w:val="24"/>
          <w:szCs w:val="24"/>
        </w:rPr>
      </w:pPr>
      <w:r w:rsidRPr="009D5BE0">
        <w:rPr>
          <w:rFonts w:ascii="Times New Roman" w:eastAsia="Calibri" w:hAnsi="Times New Roman" w:cs="Times New Roman"/>
          <w:sz w:val="24"/>
          <w:szCs w:val="24"/>
        </w:rPr>
        <w:t>1-10 задания по 1 баллу;</w:t>
      </w:r>
    </w:p>
    <w:p w:rsidR="009D5BE0" w:rsidRPr="009D5BE0" w:rsidRDefault="009D5BE0" w:rsidP="009D5BE0">
      <w:pPr>
        <w:rPr>
          <w:rFonts w:ascii="Times New Roman" w:eastAsia="Calibri" w:hAnsi="Times New Roman" w:cs="Times New Roman"/>
          <w:sz w:val="24"/>
          <w:szCs w:val="24"/>
        </w:rPr>
      </w:pPr>
      <w:r w:rsidRPr="009D5BE0">
        <w:rPr>
          <w:rFonts w:ascii="Times New Roman" w:eastAsia="Calibri" w:hAnsi="Times New Roman" w:cs="Times New Roman"/>
          <w:sz w:val="24"/>
          <w:szCs w:val="24"/>
        </w:rPr>
        <w:t>11 задание – 2 балла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405"/>
        <w:gridCol w:w="2115"/>
      </w:tblGrid>
      <w:tr w:rsidR="009D5BE0" w:rsidRPr="009D5BE0" w:rsidTr="00FC04AA">
        <w:tc>
          <w:tcPr>
            <w:tcW w:w="2405" w:type="dxa"/>
          </w:tcPr>
          <w:p w:rsidR="009D5BE0" w:rsidRPr="009D5BE0" w:rsidRDefault="009D5BE0" w:rsidP="00C770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Тестовый балл</w:t>
            </w:r>
          </w:p>
        </w:tc>
        <w:tc>
          <w:tcPr>
            <w:tcW w:w="2115" w:type="dxa"/>
          </w:tcPr>
          <w:p w:rsidR="009D5BE0" w:rsidRPr="009D5BE0" w:rsidRDefault="009D5BE0" w:rsidP="00C770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</w:tr>
      <w:tr w:rsidR="009D5BE0" w:rsidRPr="009D5BE0" w:rsidTr="00FC04AA">
        <w:tc>
          <w:tcPr>
            <w:tcW w:w="2405" w:type="dxa"/>
          </w:tcPr>
          <w:p w:rsidR="009D5BE0" w:rsidRPr="009D5BE0" w:rsidRDefault="009D5BE0" w:rsidP="00FC04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0 - 5</w:t>
            </w:r>
          </w:p>
        </w:tc>
        <w:tc>
          <w:tcPr>
            <w:tcW w:w="2115" w:type="dxa"/>
          </w:tcPr>
          <w:p w:rsidR="009D5BE0" w:rsidRPr="009D5BE0" w:rsidRDefault="009D5BE0" w:rsidP="00FC04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D5BE0" w:rsidRPr="009D5BE0" w:rsidTr="00FC04AA">
        <w:tc>
          <w:tcPr>
            <w:tcW w:w="2405" w:type="dxa"/>
          </w:tcPr>
          <w:p w:rsidR="009D5BE0" w:rsidRPr="009D5BE0" w:rsidRDefault="009D5BE0" w:rsidP="00FC04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6 - 7</w:t>
            </w:r>
          </w:p>
        </w:tc>
        <w:tc>
          <w:tcPr>
            <w:tcW w:w="2115" w:type="dxa"/>
          </w:tcPr>
          <w:p w:rsidR="009D5BE0" w:rsidRPr="009D5BE0" w:rsidRDefault="009D5BE0" w:rsidP="00FC04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D5BE0" w:rsidRPr="009D5BE0" w:rsidTr="00FC04AA">
        <w:tc>
          <w:tcPr>
            <w:tcW w:w="2405" w:type="dxa"/>
          </w:tcPr>
          <w:p w:rsidR="009D5BE0" w:rsidRPr="009D5BE0" w:rsidRDefault="009D5BE0" w:rsidP="00FC04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8 - 9</w:t>
            </w:r>
          </w:p>
        </w:tc>
        <w:tc>
          <w:tcPr>
            <w:tcW w:w="2115" w:type="dxa"/>
          </w:tcPr>
          <w:p w:rsidR="009D5BE0" w:rsidRPr="009D5BE0" w:rsidRDefault="009D5BE0" w:rsidP="00FC04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D5BE0" w:rsidRPr="009D5BE0" w:rsidTr="00FC04AA">
        <w:tc>
          <w:tcPr>
            <w:tcW w:w="2405" w:type="dxa"/>
          </w:tcPr>
          <w:p w:rsidR="009D5BE0" w:rsidRPr="009D5BE0" w:rsidRDefault="009D5BE0" w:rsidP="00FC04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10 - 12</w:t>
            </w:r>
          </w:p>
        </w:tc>
        <w:tc>
          <w:tcPr>
            <w:tcW w:w="2115" w:type="dxa"/>
          </w:tcPr>
          <w:p w:rsidR="009D5BE0" w:rsidRPr="009D5BE0" w:rsidRDefault="009D5BE0" w:rsidP="00FC04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BE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9D5BE0" w:rsidRPr="009D5BE0" w:rsidRDefault="009D5BE0" w:rsidP="009D5BE0">
      <w:pPr>
        <w:rPr>
          <w:rFonts w:ascii="Times New Roman" w:hAnsi="Times New Roman" w:cs="Times New Roman"/>
          <w:lang w:val="en-US"/>
        </w:rPr>
      </w:pPr>
    </w:p>
    <w:bookmarkEnd w:id="0"/>
    <w:p w:rsidR="009D5BE0" w:rsidRPr="009D5BE0" w:rsidRDefault="009D5BE0">
      <w:pPr>
        <w:rPr>
          <w:rFonts w:ascii="Times New Roman" w:hAnsi="Times New Roman" w:cs="Times New Roman"/>
          <w:lang w:val="en-US"/>
        </w:rPr>
      </w:pPr>
    </w:p>
    <w:sectPr w:rsidR="009D5BE0" w:rsidRPr="009D5BE0" w:rsidSect="0053690A">
      <w:headerReference w:type="default" r:id="rId8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140A" w:rsidRDefault="005C140A" w:rsidP="004D5BF3">
      <w:pPr>
        <w:spacing w:after="0" w:line="240" w:lineRule="auto"/>
      </w:pPr>
      <w:r>
        <w:separator/>
      </w:r>
    </w:p>
  </w:endnote>
  <w:endnote w:type="continuationSeparator" w:id="0">
    <w:p w:rsidR="005C140A" w:rsidRDefault="005C140A" w:rsidP="004D5B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140A" w:rsidRDefault="005C140A" w:rsidP="004D5BF3">
      <w:pPr>
        <w:spacing w:after="0" w:line="240" w:lineRule="auto"/>
      </w:pPr>
      <w:r>
        <w:separator/>
      </w:r>
    </w:p>
  </w:footnote>
  <w:footnote w:type="continuationSeparator" w:id="0">
    <w:p w:rsidR="005C140A" w:rsidRDefault="005C140A" w:rsidP="004D5B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D5BF3" w:rsidRDefault="002C0108">
    <w:pPr>
      <w:pStyle w:val="a4"/>
    </w:pPr>
    <w:r>
      <w:t>Математика</w:t>
    </w:r>
    <w:r w:rsidR="004D5BF3">
      <w:ptab w:relativeTo="margin" w:alignment="center" w:leader="none"/>
    </w:r>
    <w:r w:rsidR="004D5BF3">
      <w:t>МБОУ «Гвардейская школа-гимназия №2»</w:t>
    </w:r>
    <w:r w:rsidR="004D5BF3">
      <w:ptab w:relativeTo="margin" w:alignment="right" w:leader="none"/>
    </w:r>
    <w:r w:rsidR="004D5BF3">
      <w:t>11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FC14C7"/>
    <w:multiLevelType w:val="hybridMultilevel"/>
    <w:tmpl w:val="72D006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C83845"/>
    <w:multiLevelType w:val="hybridMultilevel"/>
    <w:tmpl w:val="72D006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63668B"/>
    <w:multiLevelType w:val="hybridMultilevel"/>
    <w:tmpl w:val="74CE8A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E14A29"/>
    <w:multiLevelType w:val="hybridMultilevel"/>
    <w:tmpl w:val="72D006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5BF3"/>
    <w:rsid w:val="002318C5"/>
    <w:rsid w:val="002C0108"/>
    <w:rsid w:val="004D5BF3"/>
    <w:rsid w:val="005C140A"/>
    <w:rsid w:val="006E6863"/>
    <w:rsid w:val="008D388E"/>
    <w:rsid w:val="009D5BE0"/>
    <w:rsid w:val="00B3148C"/>
    <w:rsid w:val="00B40A9C"/>
    <w:rsid w:val="00C77057"/>
    <w:rsid w:val="00CA6132"/>
    <w:rsid w:val="00E03A85"/>
    <w:rsid w:val="00F24B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5:chartTrackingRefBased/>
  <w15:docId w15:val="{5DCF9855-AAA2-4970-85CC-1FB1581F9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4D5BF3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4D5B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4D5BF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4D5BF3"/>
  </w:style>
  <w:style w:type="paragraph" w:styleId="a6">
    <w:name w:val="footer"/>
    <w:basedOn w:val="a"/>
    <w:link w:val="a7"/>
    <w:uiPriority w:val="99"/>
    <w:unhideWhenUsed/>
    <w:rsid w:val="004D5BF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4D5BF3"/>
  </w:style>
  <w:style w:type="paragraph" w:styleId="a8">
    <w:name w:val="List Paragraph"/>
    <w:basedOn w:val="a"/>
    <w:uiPriority w:val="34"/>
    <w:qFormat/>
    <w:rsid w:val="002C0108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2318C5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2318C5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4.bin"/><Relationship Id="rId84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7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50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8.bin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9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7DCF72-A652-4015-8870-63178BD62D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</Pages>
  <Words>492</Words>
  <Characters>2805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Мама</cp:lastModifiedBy>
  <cp:revision>5</cp:revision>
  <cp:lastPrinted>2019-04-25T10:21:00Z</cp:lastPrinted>
  <dcterms:created xsi:type="dcterms:W3CDTF">2019-04-25T11:15:00Z</dcterms:created>
  <dcterms:modified xsi:type="dcterms:W3CDTF">2019-04-25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